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4170E5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B4+rA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OWgePq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14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5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543E72" w:rsidP="00903E42">
                            <w:pPr>
                              <w:pStyle w:val="aaaTitleNumber"/>
                            </w:pPr>
                            <w:r>
                              <w:t>12</w:t>
                            </w:r>
                            <w:r w:rsidR="0032691C">
                              <w:t>.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233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tw+gw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lntw+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903E42" w:rsidRPr="00905465" w:rsidRDefault="00543E72" w:rsidP="00903E42">
                      <w:pPr>
                        <w:pStyle w:val="aaaTitleNumber"/>
                      </w:pPr>
                      <w:r>
                        <w:t>12</w:t>
                      </w:r>
                      <w:r w:rsidR="0032691C">
                        <w:t>.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BF3A43" w:rsidP="00536337">
      <w:pPr>
        <w:pStyle w:val="epNumList1"/>
      </w:pPr>
      <w:r>
        <w:tab/>
      </w:r>
      <w:r w:rsidRPr="00BF3A43">
        <w:rPr>
          <w:rStyle w:val="epListNumber"/>
        </w:rPr>
        <w:t>1.</w:t>
      </w:r>
      <w:r>
        <w:tab/>
      </w:r>
      <w:r w:rsidR="00E27524">
        <w:t>Use the drawing</w:t>
      </w:r>
      <w:r w:rsidR="004A476B">
        <w:t xml:space="preserve"> of the </w:t>
      </w:r>
      <w:r w:rsidR="004A476B" w:rsidRPr="00406F72">
        <w:t>game</w:t>
      </w:r>
      <w:r w:rsidR="004A476B">
        <w:t xml:space="preserve"> court</w:t>
      </w:r>
      <w:r w:rsidR="00E27524">
        <w:t xml:space="preserve"> and a</w:t>
      </w:r>
      <w:r w:rsidR="004A476B">
        <w:t>n</w:t>
      </w:r>
      <w:r w:rsidR="00E27524">
        <w:t xml:space="preserve"> </w:t>
      </w:r>
      <w:r w:rsidR="004A476B">
        <w:t>inch</w:t>
      </w:r>
      <w:r w:rsidR="00E27524">
        <w:t xml:space="preserve"> ruler.</w:t>
      </w:r>
      <w:r w:rsidR="004A476B">
        <w:t xml:space="preserve"> </w:t>
      </w:r>
      <w:r w:rsidR="00C321E9">
        <w:t>Each inch in the drawing represents 8 feet.</w:t>
      </w:r>
    </w:p>
    <w:p w:rsidR="00406F72" w:rsidRDefault="003E1F39" w:rsidP="003E1F39">
      <w:pPr>
        <w:pStyle w:val="epNumList1"/>
        <w:spacing w:after="1460"/>
      </w:pPr>
      <w:r>
        <w:tab/>
      </w:r>
      <w:r>
        <w:tab/>
      </w:r>
      <w:r w:rsidR="00C22FFE"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768600" cy="927100"/>
            <wp:effectExtent l="19050" t="0" r="0" b="0"/>
            <wp:wrapNone/>
            <wp:docPr id="2" name="Picture 2" descr="TA: C:\replacearts\Advanced 2 RBC and Assess Book\2 Advanced RBC\2A Chapter 12 RBC\Arts\PNGs\mscc7_rbc_0705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86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27524" w:rsidRDefault="004170E5" w:rsidP="004170E5">
      <w:pPr>
        <w:pStyle w:val="epLetSubList1"/>
        <w:numPr>
          <w:ilvl w:val="0"/>
          <w:numId w:val="1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733800</wp:posOffset>
                </wp:positionH>
                <wp:positionV relativeFrom="paragraph">
                  <wp:posOffset>127000</wp:posOffset>
                </wp:positionV>
                <wp:extent cx="0" cy="0"/>
                <wp:effectExtent l="9525" t="12700" r="9525" b="6350"/>
                <wp:wrapNone/>
                <wp:docPr id="4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pt,10pt" to="294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"/>
            </w:pict>
          </mc:Fallback>
        </mc:AlternateContent>
      </w:r>
      <w:r w:rsidR="004A476B">
        <w:t>What is the actual length of the court?</w:t>
      </w:r>
    </w:p>
    <w:p w:rsidR="004170E5" w:rsidRDefault="004170E5" w:rsidP="004170E5">
      <w:pPr>
        <w:pStyle w:val="epLetSubList1"/>
        <w:ind w:left="915" w:firstLine="0"/>
      </w:pPr>
    </w:p>
    <w:p w:rsidR="001B204E" w:rsidRDefault="001B204E" w:rsidP="004170E5">
      <w:pPr>
        <w:pStyle w:val="epLetSubList1"/>
        <w:ind w:left="915" w:firstLine="0"/>
      </w:pPr>
    </w:p>
    <w:p w:rsidR="004A476B" w:rsidRDefault="004A476B" w:rsidP="004170E5">
      <w:pPr>
        <w:pStyle w:val="epLetSubList1"/>
        <w:numPr>
          <w:ilvl w:val="0"/>
          <w:numId w:val="1"/>
        </w:numPr>
      </w:pPr>
      <w:r>
        <w:t>What are the actual dimensions of Receiver A?</w:t>
      </w:r>
    </w:p>
    <w:p w:rsidR="004170E5" w:rsidRDefault="004170E5" w:rsidP="004170E5">
      <w:pPr>
        <w:pStyle w:val="ListParagraph"/>
      </w:pPr>
    </w:p>
    <w:p w:rsidR="004170E5" w:rsidRDefault="004170E5" w:rsidP="004170E5">
      <w:pPr>
        <w:pStyle w:val="epLetSubList1"/>
        <w:ind w:left="915" w:firstLine="0"/>
      </w:pPr>
    </w:p>
    <w:p w:rsidR="001B204E" w:rsidRDefault="001B204E" w:rsidP="004170E5">
      <w:pPr>
        <w:pStyle w:val="epLetSubList1"/>
        <w:ind w:left="915" w:firstLine="0"/>
      </w:pPr>
    </w:p>
    <w:p w:rsidR="004A476B" w:rsidRDefault="004A476B" w:rsidP="004170E5">
      <w:pPr>
        <w:pStyle w:val="epLetSubList1"/>
        <w:numPr>
          <w:ilvl w:val="0"/>
          <w:numId w:val="1"/>
        </w:numPr>
      </w:pPr>
      <w:r>
        <w:t>What are the actual dimensions of the Net Area?</w:t>
      </w:r>
    </w:p>
    <w:p w:rsidR="004170E5" w:rsidRDefault="004170E5" w:rsidP="004170E5">
      <w:pPr>
        <w:pStyle w:val="epLetSubList1"/>
        <w:ind w:left="0" w:firstLine="0"/>
      </w:pPr>
    </w:p>
    <w:p w:rsidR="001B204E" w:rsidRDefault="001B204E" w:rsidP="004170E5">
      <w:pPr>
        <w:pStyle w:val="epLetSubList1"/>
        <w:ind w:left="0" w:firstLine="0"/>
      </w:pPr>
    </w:p>
    <w:p w:rsidR="004170E5" w:rsidRDefault="004170E5" w:rsidP="00536337">
      <w:pPr>
        <w:pStyle w:val="epLetSubList1"/>
      </w:pPr>
    </w:p>
    <w:p w:rsidR="00404935" w:rsidRDefault="00AB6576" w:rsidP="00AB6576">
      <w:pPr>
        <w:pStyle w:val="epDirectionLine"/>
      </w:pPr>
      <w:r>
        <w:t xml:space="preserve">Find the missing dimension. Use the scale factor </w:t>
      </w:r>
      <w:proofErr w:type="gramStart"/>
      <w:r>
        <w:t>1</w:t>
      </w:r>
      <w:r w:rsidR="00406F72">
        <w:t xml:space="preserve"> </w:t>
      </w:r>
      <w:r>
        <w:t>:</w:t>
      </w:r>
      <w:proofErr w:type="gramEnd"/>
      <w:r w:rsidR="00406F72">
        <w:t xml:space="preserve"> </w:t>
      </w:r>
      <w:r>
        <w:t>5.</w:t>
      </w:r>
    </w:p>
    <w:p w:rsidR="00AB6576" w:rsidRDefault="00AB6576" w:rsidP="00791173">
      <w:pPr>
        <w:pStyle w:val="epNumList2"/>
        <w:spacing w:after="60"/>
      </w:pPr>
      <w:r>
        <w:tab/>
      </w:r>
      <w:r w:rsidRPr="00AB6576">
        <w:rPr>
          <w:rStyle w:val="epListNumber"/>
        </w:rPr>
        <w:t>2.</w:t>
      </w:r>
      <w:r>
        <w:tab/>
        <w:t xml:space="preserve">Model: 3 </w:t>
      </w:r>
      <w:proofErr w:type="spellStart"/>
      <w:r>
        <w:t>ft</w:t>
      </w:r>
      <w:proofErr w:type="spellEnd"/>
      <w:r>
        <w:tab/>
      </w:r>
      <w:r w:rsidRPr="00AB6576">
        <w:rPr>
          <w:rStyle w:val="epListNumber"/>
        </w:rPr>
        <w:t>3.</w:t>
      </w:r>
      <w:r>
        <w:tab/>
        <w:t>Model: 7 m</w:t>
      </w:r>
    </w:p>
    <w:p w:rsidR="00AB6576" w:rsidRDefault="00AB6576" w:rsidP="00AB6576">
      <w:pPr>
        <w:pStyle w:val="epNumList2"/>
      </w:pPr>
      <w:r>
        <w:tab/>
      </w:r>
      <w:r>
        <w:tab/>
        <w:t xml:space="preserve">Actual: </w:t>
      </w:r>
      <w:r w:rsidR="00791173" w:rsidRPr="00987591">
        <w:rPr>
          <w:position w:val="-10"/>
        </w:rPr>
        <w:object w:dxaOrig="5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2.5pt" o:ole="">
            <v:imagedata r:id="rId11" o:title=""/>
          </v:shape>
          <o:OLEObject Type="Embed" ProgID="Equation.DSMT4" ShapeID="_x0000_i1025" DrawAspect="Content" ObjectID="_1633335602" r:id="rId12"/>
        </w:object>
      </w:r>
      <w:r>
        <w:tab/>
      </w:r>
      <w:r>
        <w:tab/>
        <w:t xml:space="preserve">Actual: </w:t>
      </w:r>
      <w:r w:rsidR="00791173" w:rsidRPr="00987591">
        <w:rPr>
          <w:position w:val="-10"/>
        </w:rPr>
        <w:object w:dxaOrig="540" w:dyaOrig="460">
          <v:shape id="_x0000_i1026" type="#_x0000_t75" style="width:27pt;height:22.5pt" o:ole="">
            <v:imagedata r:id="rId11" o:title=""/>
          </v:shape>
          <o:OLEObject Type="Embed" ProgID="Equation.DSMT4" ShapeID="_x0000_i1026" DrawAspect="Content" ObjectID="_1633335603" r:id="rId13"/>
        </w:object>
      </w:r>
    </w:p>
    <w:p w:rsidR="001B204E" w:rsidRDefault="00AB6576" w:rsidP="00AB6576">
      <w:pPr>
        <w:pStyle w:val="epNumList2"/>
      </w:pPr>
      <w:r>
        <w:tab/>
      </w:r>
    </w:p>
    <w:p w:rsidR="00AB6576" w:rsidRDefault="001B204E" w:rsidP="00AB6576">
      <w:pPr>
        <w:pStyle w:val="epNumList2"/>
      </w:pPr>
      <w:r>
        <w:tab/>
      </w:r>
      <w:r w:rsidR="00AB6576" w:rsidRPr="00AB6576">
        <w:rPr>
          <w:rStyle w:val="epListNumber"/>
        </w:rPr>
        <w:t>4.</w:t>
      </w:r>
      <w:r w:rsidR="00AB6576">
        <w:tab/>
        <w:t xml:space="preserve">Model: </w:t>
      </w:r>
      <w:r w:rsidR="00791173" w:rsidRPr="00987591">
        <w:rPr>
          <w:position w:val="-10"/>
        </w:rPr>
        <w:object w:dxaOrig="540" w:dyaOrig="460">
          <v:shape id="_x0000_i1027" type="#_x0000_t75" style="width:27pt;height:22.5pt" o:ole="">
            <v:imagedata r:id="rId11" o:title=""/>
          </v:shape>
          <o:OLEObject Type="Embed" ProgID="Equation.DSMT4" ShapeID="_x0000_i1027" DrawAspect="Content" ObjectID="_1633335604" r:id="rId14"/>
        </w:object>
      </w:r>
      <w:r w:rsidR="00AB6576">
        <w:tab/>
      </w:r>
      <w:r w:rsidR="00AB6576" w:rsidRPr="00AB6576">
        <w:rPr>
          <w:rStyle w:val="epListNumber"/>
        </w:rPr>
        <w:t>5.</w:t>
      </w:r>
      <w:r w:rsidR="00AB6576">
        <w:tab/>
        <w:t xml:space="preserve">Model: </w:t>
      </w:r>
      <w:r w:rsidR="00791173" w:rsidRPr="00987591">
        <w:rPr>
          <w:position w:val="-10"/>
        </w:rPr>
        <w:object w:dxaOrig="540" w:dyaOrig="460">
          <v:shape id="_x0000_i1028" type="#_x0000_t75" style="width:27pt;height:22.5pt" o:ole="">
            <v:imagedata r:id="rId11" o:title=""/>
          </v:shape>
          <o:OLEObject Type="Embed" ProgID="Equation.DSMT4" ShapeID="_x0000_i1028" DrawAspect="Content" ObjectID="_1633335605" r:id="rId15"/>
        </w:object>
      </w:r>
    </w:p>
    <w:p w:rsidR="00AB6576" w:rsidRDefault="00AB6576" w:rsidP="00AB6576">
      <w:pPr>
        <w:pStyle w:val="epNumList2"/>
      </w:pPr>
      <w:r>
        <w:tab/>
      </w:r>
      <w:r>
        <w:tab/>
        <w:t xml:space="preserve">Actual: 20 </w:t>
      </w:r>
      <w:proofErr w:type="spellStart"/>
      <w:r>
        <w:t>yd</w:t>
      </w:r>
      <w:proofErr w:type="spellEnd"/>
      <w:r>
        <w:tab/>
      </w:r>
      <w:r>
        <w:tab/>
        <w:t>Actual: 12.5 cm</w:t>
      </w:r>
    </w:p>
    <w:p w:rsidR="004170E5" w:rsidRDefault="004170E5" w:rsidP="00AB6576">
      <w:pPr>
        <w:pStyle w:val="epNumList2"/>
      </w:pPr>
    </w:p>
    <w:p w:rsidR="001B204E" w:rsidRDefault="0075205D" w:rsidP="0075205D">
      <w:pPr>
        <w:pStyle w:val="epNumList1"/>
      </w:pPr>
      <w:r>
        <w:tab/>
      </w:r>
    </w:p>
    <w:p w:rsidR="001B204E" w:rsidRDefault="001B204E" w:rsidP="0075205D">
      <w:pPr>
        <w:pStyle w:val="epNumList1"/>
      </w:pPr>
    </w:p>
    <w:p w:rsidR="001B204E" w:rsidRDefault="001B204E" w:rsidP="0075205D">
      <w:pPr>
        <w:pStyle w:val="epNumList1"/>
      </w:pPr>
    </w:p>
    <w:p w:rsidR="00AB6576" w:rsidRDefault="0075205D" w:rsidP="0075205D">
      <w:pPr>
        <w:pStyle w:val="epNumList1"/>
      </w:pPr>
      <w:r w:rsidRPr="00B31B99">
        <w:rPr>
          <w:rStyle w:val="epListNumber"/>
        </w:rPr>
        <w:lastRenderedPageBreak/>
        <w:t>6.</w:t>
      </w:r>
      <w:r>
        <w:tab/>
        <w:t xml:space="preserve">A scale drawing of a rose is 3 inches long. The actual rose is </w:t>
      </w:r>
      <w:r w:rsidR="00727098">
        <w:t>1.5</w:t>
      </w:r>
      <w:r>
        <w:t xml:space="preserve"> feet long.</w:t>
      </w:r>
    </w:p>
    <w:p w:rsidR="0075205D" w:rsidRDefault="0075205D" w:rsidP="0075205D">
      <w:pPr>
        <w:pStyle w:val="epLetSubList1"/>
      </w:pPr>
      <w:r>
        <w:tab/>
      </w:r>
      <w:r w:rsidRPr="00B31B99">
        <w:rPr>
          <w:rStyle w:val="epListNumber"/>
        </w:rPr>
        <w:t>a.</w:t>
      </w:r>
      <w:r>
        <w:tab/>
        <w:t>What is the scale of the drawing?</w:t>
      </w:r>
    </w:p>
    <w:p w:rsidR="004170E5" w:rsidRDefault="004170E5" w:rsidP="0075205D">
      <w:pPr>
        <w:pStyle w:val="epLetSubList1"/>
      </w:pPr>
    </w:p>
    <w:p w:rsidR="004170E5" w:rsidRDefault="004170E5" w:rsidP="0075205D">
      <w:pPr>
        <w:pStyle w:val="epLetSubList1"/>
      </w:pPr>
    </w:p>
    <w:p w:rsidR="0075205D" w:rsidRDefault="0075205D" w:rsidP="0075205D">
      <w:pPr>
        <w:pStyle w:val="epLetSubList1"/>
      </w:pPr>
      <w:r>
        <w:tab/>
      </w:r>
      <w:r w:rsidRPr="00B31B99">
        <w:rPr>
          <w:rStyle w:val="epListNumber"/>
        </w:rPr>
        <w:t>b.</w:t>
      </w:r>
      <w:r>
        <w:tab/>
        <w:t>What is the scale factor of the drawing?</w:t>
      </w:r>
    </w:p>
    <w:p w:rsidR="00E27524" w:rsidRDefault="00E27524" w:rsidP="00C542F3">
      <w:pPr>
        <w:pStyle w:val="aaaTitleLabel"/>
      </w:pPr>
    </w:p>
    <w:p w:rsidR="004170E5" w:rsidRDefault="004170E5" w:rsidP="00FF0F2E">
      <w:pPr>
        <w:pStyle w:val="aaaNameDate"/>
      </w:pPr>
    </w:p>
    <w:p w:rsidR="001B204E" w:rsidRDefault="001B204E" w:rsidP="001B204E"/>
    <w:p w:rsidR="001B204E" w:rsidRPr="001B204E" w:rsidRDefault="001B204E" w:rsidP="001B204E"/>
    <w:p w:rsidR="004170E5" w:rsidRDefault="004170E5" w:rsidP="00FF0F2E">
      <w:pPr>
        <w:pStyle w:val="aaaNameDate"/>
      </w:pPr>
    </w:p>
    <w:p w:rsidR="004170E5" w:rsidRDefault="004170E5" w:rsidP="004170E5">
      <w:pPr>
        <w:pStyle w:val="aaaNameDate"/>
        <w:spacing w:after="0"/>
      </w:pPr>
      <w:r>
        <w:rPr>
          <w:rStyle w:val="epListNumber"/>
        </w:rPr>
        <w:t>7</w:t>
      </w:r>
      <w:r w:rsidRPr="003D5942">
        <w:rPr>
          <w:rStyle w:val="epListNumber"/>
        </w:rPr>
        <w:t>.</w:t>
      </w:r>
      <w:r>
        <w:t xml:space="preserve">  A scale factor is 1:8. Describe and correct the error in finding the model length that   </w:t>
      </w:r>
    </w:p>
    <w:p w:rsidR="00C3478C" w:rsidRDefault="004170E5" w:rsidP="004170E5">
      <w:pPr>
        <w:pStyle w:val="aaaNameDate"/>
        <w:spacing w:after="0"/>
      </w:pPr>
      <w:r>
        <w:t xml:space="preserve">     </w:t>
      </w:r>
      <w:proofErr w:type="gramStart"/>
      <w:r>
        <w:t>corres</w:t>
      </w:r>
      <w:bookmarkStart w:id="0" w:name="_GoBack"/>
      <w:bookmarkEnd w:id="0"/>
      <w:r>
        <w:t>ponds</w:t>
      </w:r>
      <w:proofErr w:type="gramEnd"/>
      <w:r>
        <w:t xml:space="preserve"> to 48 feet.</w:t>
      </w:r>
    </w:p>
    <w:p w:rsidR="004170E5" w:rsidRPr="004170E5" w:rsidRDefault="004170E5" w:rsidP="004170E5">
      <w:r>
        <w:rPr>
          <w:noProof/>
        </w:rPr>
        <w:drawing>
          <wp:inline distT="0" distB="0" distL="0" distR="0">
            <wp:extent cx="3054350" cy="1600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3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170E5" w:rsidRPr="004170E5" w:rsidSect="00543E72">
      <w:footerReference w:type="even" r:id="rId17"/>
      <w:footerReference w:type="default" r:id="rId18"/>
      <w:pgSz w:w="12240" w:h="15840" w:code="1"/>
      <w:pgMar w:top="840" w:right="840" w:bottom="660" w:left="1860" w:header="720" w:footer="660" w:gutter="0"/>
      <w:pgNumType w:start="59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238E" w:rsidRDefault="00E6238E">
      <w:r>
        <w:separator/>
      </w:r>
    </w:p>
    <w:p w:rsidR="00E6238E" w:rsidRDefault="00E6238E"/>
  </w:endnote>
  <w:endnote w:type="continuationSeparator" w:id="0">
    <w:p w:rsidR="00E6238E" w:rsidRDefault="00E6238E">
      <w:r>
        <w:continuationSeparator/>
      </w:r>
    </w:p>
    <w:p w:rsidR="00E6238E" w:rsidRDefault="00E6238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DA460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B204E">
      <w:rPr>
        <w:rStyle w:val="PageNumber"/>
        <w:noProof/>
      </w:rPr>
      <w:t>60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FA117C">
      <w:rPr>
        <w:b/>
        <w:szCs w:val="20"/>
      </w:rPr>
      <w:t xml:space="preserve"> </w:t>
    </w:r>
    <w:r w:rsidR="00543E72">
      <w:rPr>
        <w:b/>
      </w:rPr>
      <w:t>Advanced 2</w:t>
    </w:r>
    <w:r>
      <w:tab/>
    </w:r>
    <w:r w:rsidRPr="004067DF">
      <w:rPr>
        <w:rStyle w:val="Copyright"/>
      </w:rPr>
      <w:t xml:space="preserve">Copyright © </w:t>
    </w:r>
    <w:r w:rsidR="00FA117C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DA460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1B204E">
      <w:rPr>
        <w:rStyle w:val="PageNumber"/>
        <w:noProof/>
      </w:rPr>
      <w:t>59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A117C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FA117C">
      <w:rPr>
        <w:b/>
      </w:rPr>
      <w:t xml:space="preserve"> </w:t>
    </w:r>
    <w:r w:rsidR="00543E72">
      <w:rPr>
        <w:b/>
      </w:rPr>
      <w:t>Advanced 2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238E" w:rsidRDefault="00E6238E">
      <w:r>
        <w:separator/>
      </w:r>
    </w:p>
    <w:p w:rsidR="00E6238E" w:rsidRDefault="00E6238E"/>
  </w:footnote>
  <w:footnote w:type="continuationSeparator" w:id="0">
    <w:p w:rsidR="00E6238E" w:rsidRDefault="00E6238E">
      <w:r>
        <w:continuationSeparator/>
      </w:r>
    </w:p>
    <w:p w:rsidR="00E6238E" w:rsidRDefault="00E6238E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CF0559"/>
    <w:multiLevelType w:val="hybridMultilevel"/>
    <w:tmpl w:val="B1AA4532"/>
    <w:lvl w:ilvl="0" w:tplc="C10A282E">
      <w:start w:val="1"/>
      <w:numFmt w:val="lowerLetter"/>
      <w:lvlText w:val="%1."/>
      <w:lvlJc w:val="left"/>
      <w:pPr>
        <w:ind w:left="915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732"/>
    <w:rsid w:val="000029A3"/>
    <w:rsid w:val="00026573"/>
    <w:rsid w:val="000724BE"/>
    <w:rsid w:val="00077A7F"/>
    <w:rsid w:val="00103B50"/>
    <w:rsid w:val="0010566E"/>
    <w:rsid w:val="001178E2"/>
    <w:rsid w:val="001369F8"/>
    <w:rsid w:val="00162490"/>
    <w:rsid w:val="001B204E"/>
    <w:rsid w:val="001D222C"/>
    <w:rsid w:val="001D7EC0"/>
    <w:rsid w:val="001F7D1C"/>
    <w:rsid w:val="001F7E0F"/>
    <w:rsid w:val="00236737"/>
    <w:rsid w:val="002A24E1"/>
    <w:rsid w:val="002B6A9C"/>
    <w:rsid w:val="00307F11"/>
    <w:rsid w:val="0032691C"/>
    <w:rsid w:val="00326DB1"/>
    <w:rsid w:val="00330C95"/>
    <w:rsid w:val="003330DF"/>
    <w:rsid w:val="00344665"/>
    <w:rsid w:val="00351087"/>
    <w:rsid w:val="00364D8E"/>
    <w:rsid w:val="003A1C87"/>
    <w:rsid w:val="003A770A"/>
    <w:rsid w:val="003C7D6D"/>
    <w:rsid w:val="003D5942"/>
    <w:rsid w:val="003E1F39"/>
    <w:rsid w:val="003E55F1"/>
    <w:rsid w:val="004045D5"/>
    <w:rsid w:val="00404935"/>
    <w:rsid w:val="00406F72"/>
    <w:rsid w:val="004170E5"/>
    <w:rsid w:val="004525EC"/>
    <w:rsid w:val="00471EE5"/>
    <w:rsid w:val="0047468B"/>
    <w:rsid w:val="00475754"/>
    <w:rsid w:val="00486FF9"/>
    <w:rsid w:val="004A476B"/>
    <w:rsid w:val="004B0561"/>
    <w:rsid w:val="004B5067"/>
    <w:rsid w:val="004C1BA9"/>
    <w:rsid w:val="00504500"/>
    <w:rsid w:val="00530950"/>
    <w:rsid w:val="00536337"/>
    <w:rsid w:val="00543E72"/>
    <w:rsid w:val="00565289"/>
    <w:rsid w:val="005B2959"/>
    <w:rsid w:val="005E5326"/>
    <w:rsid w:val="006341B2"/>
    <w:rsid w:val="00642759"/>
    <w:rsid w:val="006B0446"/>
    <w:rsid w:val="006B1AB2"/>
    <w:rsid w:val="006D02FC"/>
    <w:rsid w:val="006E470D"/>
    <w:rsid w:val="006E6659"/>
    <w:rsid w:val="006E7CD9"/>
    <w:rsid w:val="00702728"/>
    <w:rsid w:val="00721A5C"/>
    <w:rsid w:val="00727098"/>
    <w:rsid w:val="00740C9B"/>
    <w:rsid w:val="0075205D"/>
    <w:rsid w:val="00791173"/>
    <w:rsid w:val="007A08D5"/>
    <w:rsid w:val="007B33EC"/>
    <w:rsid w:val="007D5240"/>
    <w:rsid w:val="007E170D"/>
    <w:rsid w:val="007E71FC"/>
    <w:rsid w:val="007F02E7"/>
    <w:rsid w:val="007F1EC7"/>
    <w:rsid w:val="00820702"/>
    <w:rsid w:val="008300B9"/>
    <w:rsid w:val="00843AAF"/>
    <w:rsid w:val="00865AEA"/>
    <w:rsid w:val="00881A6E"/>
    <w:rsid w:val="00893443"/>
    <w:rsid w:val="008F23C2"/>
    <w:rsid w:val="00903E42"/>
    <w:rsid w:val="00905EF8"/>
    <w:rsid w:val="00954E28"/>
    <w:rsid w:val="009571F4"/>
    <w:rsid w:val="009B4627"/>
    <w:rsid w:val="009C65F5"/>
    <w:rsid w:val="00A0468E"/>
    <w:rsid w:val="00A13D8C"/>
    <w:rsid w:val="00A13E6D"/>
    <w:rsid w:val="00A7355E"/>
    <w:rsid w:val="00AB1BBE"/>
    <w:rsid w:val="00AB6576"/>
    <w:rsid w:val="00B137EB"/>
    <w:rsid w:val="00B157CB"/>
    <w:rsid w:val="00B31B99"/>
    <w:rsid w:val="00B64274"/>
    <w:rsid w:val="00B96D83"/>
    <w:rsid w:val="00BA74E6"/>
    <w:rsid w:val="00BB15D0"/>
    <w:rsid w:val="00BB4F8F"/>
    <w:rsid w:val="00BC3DFA"/>
    <w:rsid w:val="00BD1F5F"/>
    <w:rsid w:val="00BF3A43"/>
    <w:rsid w:val="00C22FFE"/>
    <w:rsid w:val="00C24AED"/>
    <w:rsid w:val="00C30F9C"/>
    <w:rsid w:val="00C321E9"/>
    <w:rsid w:val="00C3478C"/>
    <w:rsid w:val="00C405CB"/>
    <w:rsid w:val="00C542F3"/>
    <w:rsid w:val="00C62938"/>
    <w:rsid w:val="00CF0A77"/>
    <w:rsid w:val="00D154A5"/>
    <w:rsid w:val="00D209F4"/>
    <w:rsid w:val="00D20BB7"/>
    <w:rsid w:val="00D438EE"/>
    <w:rsid w:val="00DA4603"/>
    <w:rsid w:val="00DB2A94"/>
    <w:rsid w:val="00DE3325"/>
    <w:rsid w:val="00DF0027"/>
    <w:rsid w:val="00E01B0C"/>
    <w:rsid w:val="00E05018"/>
    <w:rsid w:val="00E07656"/>
    <w:rsid w:val="00E07A0D"/>
    <w:rsid w:val="00E16B69"/>
    <w:rsid w:val="00E227D6"/>
    <w:rsid w:val="00E27524"/>
    <w:rsid w:val="00E3315E"/>
    <w:rsid w:val="00E333D4"/>
    <w:rsid w:val="00E522FD"/>
    <w:rsid w:val="00E6238E"/>
    <w:rsid w:val="00EE3DAC"/>
    <w:rsid w:val="00F04EDB"/>
    <w:rsid w:val="00F05F7E"/>
    <w:rsid w:val="00F40A21"/>
    <w:rsid w:val="00F4686A"/>
    <w:rsid w:val="00FA117C"/>
    <w:rsid w:val="00FB269A"/>
    <w:rsid w:val="00FB2E52"/>
    <w:rsid w:val="00FD66CB"/>
    <w:rsid w:val="00FF0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ListParagraph">
    <w:name w:val="List Paragraph"/>
    <w:basedOn w:val="Normal"/>
    <w:uiPriority w:val="34"/>
    <w:qFormat/>
    <w:rsid w:val="004170E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70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70E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ListParagraph">
    <w:name w:val="List Paragraph"/>
    <w:basedOn w:val="Normal"/>
    <w:uiPriority w:val="34"/>
    <w:qFormat/>
    <w:rsid w:val="004170E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70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70E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file:///C:\replacearts\Advanced%202%20RBC%20and%20Assess%20Book\2%20Advanced%20RBC\2A%20Chapter%2012%20RBC\Arts\PNGs\mscc7_rbc_0705_00.png" TargetMode="Externa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7</Words>
  <Characters>69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uron Valley Schools</Company>
  <LinksUpToDate>false</LinksUpToDate>
  <CharactersWithSpaces>831</CharactersWithSpaces>
  <SharedDoc>false</SharedDoc>
  <HLinks>
    <vt:vector size="12" baseType="variant">
      <vt:variant>
        <vt:i4>6881372</vt:i4>
      </vt:variant>
      <vt:variant>
        <vt:i4>-1</vt:i4>
      </vt:variant>
      <vt:variant>
        <vt:i4>1103</vt:i4>
      </vt:variant>
      <vt:variant>
        <vt:i4>1</vt:i4>
      </vt:variant>
      <vt:variant>
        <vt:lpwstr>R:\msfl7wb01.01\Gr 7 Production\Gr 7 CRB\Gr 7_CRB_Chap_05\Gr 7_CR_Chap_05_Art\msfl7_crb_ep_05_015.eps</vt:lpwstr>
      </vt:variant>
      <vt:variant>
        <vt:lpwstr/>
      </vt:variant>
      <vt:variant>
        <vt:i4>6881375</vt:i4>
      </vt:variant>
      <vt:variant>
        <vt:i4>-1</vt:i4>
      </vt:variant>
      <vt:variant>
        <vt:i4>1109</vt:i4>
      </vt:variant>
      <vt:variant>
        <vt:i4>1</vt:i4>
      </vt:variant>
      <vt:variant>
        <vt:lpwstr>R:\msfl7wb01.01\Gr 7 Production\Gr 7 CRB\Gr 7_CRB_Chap_05\Gr 7_CR_Chap_05_Art\msfl7_crb_ep_05_016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Melanee Wuerth</cp:lastModifiedBy>
  <cp:revision>2</cp:revision>
  <cp:lastPrinted>2009-02-24T13:28:00Z</cp:lastPrinted>
  <dcterms:created xsi:type="dcterms:W3CDTF">2019-10-23T15:34:00Z</dcterms:created>
  <dcterms:modified xsi:type="dcterms:W3CDTF">2019-10-23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